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63759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09F6B7B" wp14:editId="5EEB47F7">
                  <wp:simplePos x="0" y="0"/>
                  <wp:positionH relativeFrom="column">
                    <wp:posOffset>-20955</wp:posOffset>
                  </wp:positionH>
                  <wp:positionV relativeFrom="page">
                    <wp:posOffset>-140335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7ED1"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257AE95" wp14:editId="48D14339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1F0CCB49" wp14:editId="48DF605F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3C8106D6" wp14:editId="3CF00FEA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790A2C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E33F26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16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E33F26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E33F26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анасенко С. Д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Pr="006F702E" w:rsidRDefault="00E33F26" w:rsidP="00924281">
      <w:pPr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416DFCEF" wp14:editId="4908E8D8">
            <wp:extent cx="5940425" cy="2045336"/>
            <wp:effectExtent l="0" t="0" r="317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4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11" o:title=""/>
          </v:shape>
          <o:OLEObject Type="Embed" ProgID="Equation.DSMT4" ShapeID="_x0000_i1025" DrawAspect="Content" ObjectID="_1795689603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E33F26" w:rsidP="00924281">
      <w:pPr>
        <w:pStyle w:val="a7"/>
        <w:rPr>
          <w:rFonts w:ascii="Times New Roman" w:hAnsi="Times New Roman" w:cs="Times New Roman"/>
          <w:sz w:val="24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810ACDC" wp14:editId="0F7DA84D">
            <wp:extent cx="1082040" cy="552213"/>
            <wp:effectExtent l="0" t="0" r="3810" b="635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77732" cy="550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F793335" wp14:editId="47AE5F81">
            <wp:extent cx="2720340" cy="865856"/>
            <wp:effectExtent l="0" t="0" r="381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16848" cy="86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A239357" wp14:editId="668B1A7B">
            <wp:extent cx="3680460" cy="602837"/>
            <wp:effectExtent l="0" t="0" r="0" b="6985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78494" cy="60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1019597" wp14:editId="5DA5BCF5">
            <wp:extent cx="3642360" cy="199993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40414" cy="199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07C4A94" wp14:editId="4C0092C4">
            <wp:extent cx="3565963" cy="2575560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66366" cy="2575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1E31324" wp14:editId="1F621E47">
            <wp:extent cx="1064226" cy="510540"/>
            <wp:effectExtent l="0" t="0" r="3175" b="381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64375" cy="510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EF46430" wp14:editId="6478644A">
            <wp:extent cx="2720340" cy="803883"/>
            <wp:effectExtent l="0" t="0" r="381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19434" cy="80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841FC86" wp14:editId="5E3A0B2C">
            <wp:extent cx="3420531" cy="586740"/>
            <wp:effectExtent l="0" t="0" r="8890" b="381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18704" cy="586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BE18A32" wp14:editId="43C3171C">
            <wp:extent cx="3421380" cy="178325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19552" cy="178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8100EA" wp14:editId="66F1E886">
            <wp:extent cx="3645668" cy="2575560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4036" cy="257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02E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E62042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вустороннее экспоненциальное распределение:</w:t>
      </w:r>
    </w:p>
    <w:p w:rsidR="002C30C4" w:rsidRP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14A816A" wp14:editId="4D42B097">
            <wp:extent cx="1592580" cy="624120"/>
            <wp:effectExtent l="0" t="0" r="7620" b="508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9937" cy="623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E33F26" w:rsidP="00924281">
      <w:pPr>
        <w:pStyle w:val="a7"/>
        <w:rPr>
          <w:rFonts w:ascii="Times New Roman" w:hAnsi="Times New Roman" w:cs="Times New Roman"/>
          <w:sz w:val="24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8F379A" wp14:editId="3854EEEE">
            <wp:extent cx="2788920" cy="854023"/>
            <wp:effectExtent l="0" t="0" r="0" b="381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89309" cy="854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4811B19" wp14:editId="27B43CFD">
            <wp:extent cx="3621859" cy="59436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19947" cy="594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F929EF9" wp14:editId="1229D087">
            <wp:extent cx="3619500" cy="188652"/>
            <wp:effectExtent l="0" t="0" r="0" b="1905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17566" cy="188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0501737" wp14:editId="07B791A6">
            <wp:extent cx="4090024" cy="2971800"/>
            <wp:effectExtent l="0" t="0" r="635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87839" cy="297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402510" w:rsidRDefault="00402510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402510" w:rsidRPr="00402510" w:rsidRDefault="00E33F26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1434C75" wp14:editId="7DD90216">
            <wp:extent cx="1104900" cy="49720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05055" cy="49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211009F" wp14:editId="7151B218">
            <wp:extent cx="2682240" cy="817445"/>
            <wp:effectExtent l="0" t="0" r="3810" b="1905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82614" cy="817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F3B6CFE" wp14:editId="1049F8C8">
            <wp:extent cx="3771900" cy="635723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69885" cy="635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464B201" wp14:editId="060DAFFA">
            <wp:extent cx="3718560" cy="198804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6573" cy="198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B6D204C" wp14:editId="047CF4FB">
            <wp:extent cx="3211386" cy="2316480"/>
            <wp:effectExtent l="0" t="0" r="8255" b="762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9671" cy="2315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E62042" w:rsidRPr="00E62042" w:rsidRDefault="007E352C" w:rsidP="00924281">
      <w:pPr>
        <w:pStyle w:val="a7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Таблица со всеми получен</w:t>
      </w:r>
      <w:r w:rsidR="00E62042" w:rsidRPr="00E62042">
        <w:rPr>
          <w:rFonts w:ascii="Times New Roman" w:hAnsi="Times New Roman" w:cs="Times New Roman"/>
          <w:b/>
          <w:sz w:val="24"/>
        </w:rPr>
        <w:t>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D65CD7" w:rsidTr="00CE2A92">
        <w:tc>
          <w:tcPr>
            <w:tcW w:w="2329" w:type="dxa"/>
          </w:tcPr>
          <w:p w:rsidR="00D65CD7" w:rsidRPr="00CE2A92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D65CD7" w:rsidRDefault="00D65CD7" w:rsidP="00E33F26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377319">
              <w:rPr>
                <w:rFonts w:ascii="Times New Roman" w:hAnsi="Times New Roman" w:cs="Times New Roman"/>
                <w:sz w:val="24"/>
              </w:rPr>
              <w:t>К</w:t>
            </w:r>
            <w:r w:rsidR="00E33F26">
              <w:rPr>
                <w:rFonts w:ascii="Times New Roman" w:hAnsi="Times New Roman" w:cs="Times New Roman"/>
                <w:sz w:val="24"/>
              </w:rPr>
              <w:t>олмогорова</w:t>
            </w:r>
          </w:p>
        </w:tc>
        <w:tc>
          <w:tcPr>
            <w:tcW w:w="2174" w:type="dxa"/>
          </w:tcPr>
          <w:p w:rsidR="00D65CD7" w:rsidRDefault="00E33F26" w:rsidP="00377319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Купера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 w:rsidR="00CE2A92"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 w:rsidR="00377319">
              <w:rPr>
                <w:rFonts w:ascii="Times New Roman" w:hAnsi="Times New Roman" w:cs="Times New Roman"/>
                <w:sz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</w:rPr>
              <w:t>0</w:t>
            </w:r>
            <w:r w:rsidR="007E352C">
              <w:rPr>
                <w:rFonts w:ascii="Times New Roman" w:hAnsi="Times New Roman" w:cs="Times New Roman"/>
                <w:lang w:val="en-US"/>
              </w:rPr>
              <w:t>.6345</w:t>
            </w:r>
          </w:p>
          <w:p w:rsidR="00CE2A92" w:rsidRPr="007E352C" w:rsidRDefault="00CE2A92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P=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</w:rPr>
              <w:t>816</w:t>
            </w:r>
          </w:p>
          <w:p w:rsidR="00D65CD7" w:rsidRP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1.0344</w:t>
            </w:r>
          </w:p>
          <w:p w:rsidR="00CE2A92" w:rsidRDefault="00D65CD7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</w:rPr>
              <w:t>778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6674</w:t>
            </w:r>
          </w:p>
          <w:p w:rsidR="00CE2A92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</w:rPr>
              <w:t>977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9483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329</w:t>
            </w:r>
          </w:p>
          <w:p w:rsidR="00D65CD7" w:rsidRPr="00CE2A92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1.2763</w:t>
            </w:r>
          </w:p>
          <w:p w:rsidR="00CE2A92" w:rsidRDefault="00D65CD7" w:rsidP="00CE2A92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424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2.6976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264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7327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656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1.1261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646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1.1594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814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377319" w:rsidTr="00CE2A92">
        <w:tc>
          <w:tcPr>
            <w:tcW w:w="2329" w:type="dxa"/>
          </w:tcPr>
          <w:p w:rsidR="00377319" w:rsidRDefault="00377319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4" w:type="dxa"/>
          </w:tcPr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6837</w:t>
            </w:r>
          </w:p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  <w:lang w:val="en-US"/>
              </w:rPr>
              <w:t>738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1.0861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  <w:lang w:val="en-US"/>
              </w:rPr>
              <w:t>706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9256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  <w:lang w:val="en-US"/>
              </w:rPr>
              <w:t>908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:rsidR="00E62042" w:rsidRPr="00A26BE9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4pt;height:18.6pt" o:ole="">
            <v:imagedata r:id="rId11" o:title=""/>
          </v:shape>
          <o:OLEObject Type="Embed" ProgID="Equation.DSMT4" ShapeID="_x0000_i1026" DrawAspect="Content" ObjectID="_1795689604" r:id="rId33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CED7B80" wp14:editId="4DA7AD60">
            <wp:extent cx="1272540" cy="486139"/>
            <wp:effectExtent l="0" t="0" r="3810" b="952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72717" cy="486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F05DBF7" wp14:editId="5DFFC67B">
            <wp:extent cx="2636049" cy="807720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40510" cy="809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9C406FB" wp14:editId="260C3B3A">
            <wp:extent cx="3733800" cy="800788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31805" cy="80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64520E3" wp14:editId="0A0E13E8">
            <wp:extent cx="3733800" cy="267829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31805" cy="267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DD519A6" wp14:editId="15A139C6">
            <wp:extent cx="3675666" cy="2651760"/>
            <wp:effectExtent l="0" t="0" r="127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73703" cy="2650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377319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D668F31" wp14:editId="72901CC5">
            <wp:extent cx="1236683" cy="472440"/>
            <wp:effectExtent l="0" t="0" r="1905" b="381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46437" cy="47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Pr="00ED3A47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FA155A0" wp14:editId="6B5EC9DE">
            <wp:extent cx="2682240" cy="835036"/>
            <wp:effectExtent l="0" t="0" r="3810" b="3175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82615" cy="83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FB78923" wp14:editId="4F14D60F">
            <wp:extent cx="3787140" cy="823954"/>
            <wp:effectExtent l="0" t="0" r="381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85117" cy="82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D64EF30" wp14:editId="5438FA4C">
            <wp:extent cx="3787140" cy="272046"/>
            <wp:effectExtent l="0" t="0" r="381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87184" cy="272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8AAF01E" wp14:editId="70CA7BD9">
            <wp:extent cx="3546703" cy="2575560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47463" cy="2576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вустороннее экспоненциальное распределение: </w:t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FAD7718" wp14:editId="1CBEBAD3">
            <wp:extent cx="1516380" cy="573766"/>
            <wp:effectExtent l="0" t="0" r="762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16592" cy="573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19469DA" wp14:editId="23D0E7DB">
            <wp:extent cx="2682240" cy="825797"/>
            <wp:effectExtent l="0" t="0" r="381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81334" cy="82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CFD04F8" wp14:editId="4EADF2B6">
            <wp:extent cx="3543300" cy="525516"/>
            <wp:effectExtent l="0" t="0" r="0" b="825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41715" cy="52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AB3241D" wp14:editId="2A07BB21">
            <wp:extent cx="3543300" cy="239170"/>
            <wp:effectExtent l="0" t="0" r="0" b="889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541407" cy="23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Pr="00ED3A47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66971C2" wp14:editId="217A1A87">
            <wp:extent cx="3483838" cy="2537460"/>
            <wp:effectExtent l="0" t="0" r="254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82678" cy="253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377319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377319" w:rsidRDefault="00377319" w:rsidP="00377319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ED3A47" w:rsidRPr="00ED3A47" w:rsidRDefault="00ED3A47" w:rsidP="00377319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9F34698" wp14:editId="251809D0">
            <wp:extent cx="1265140" cy="487680"/>
            <wp:effectExtent l="0" t="0" r="0" b="762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63904" cy="48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ED3A47" w:rsidP="00377319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2F20FA2" wp14:editId="4C0412D5">
            <wp:extent cx="2674620" cy="804921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72461" cy="80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C45D130" wp14:editId="0F201C0A">
            <wp:extent cx="3756660" cy="269469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54653" cy="26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24311FF" wp14:editId="0524E2A9">
            <wp:extent cx="3756660" cy="830505"/>
            <wp:effectExtent l="0" t="0" r="0" b="825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54653" cy="830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CDF6A02" wp14:editId="3DF065C1">
            <wp:extent cx="3552298" cy="2537460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51458" cy="253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4D5F8B" w:rsidRPr="00E62042" w:rsidRDefault="004D5F8B" w:rsidP="004D5F8B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BF1218" w:rsidTr="00C073BD">
        <w:tc>
          <w:tcPr>
            <w:tcW w:w="2332" w:type="dxa"/>
          </w:tcPr>
          <w:p w:rsidR="00BF1218" w:rsidRDefault="00BF1218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Купера</w:t>
            </w:r>
          </w:p>
        </w:tc>
        <w:tc>
          <w:tcPr>
            <w:tcW w:w="2173" w:type="dxa"/>
          </w:tcPr>
          <w:p w:rsid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Ватсона</w:t>
            </w:r>
          </w:p>
        </w:tc>
        <w:tc>
          <w:tcPr>
            <w:tcW w:w="2173" w:type="dxa"/>
          </w:tcPr>
          <w:p w:rsidR="00BF1218" w:rsidRPr="00D65CD7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0.5756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</w:t>
            </w:r>
            <w:r w:rsidR="000D1535">
              <w:rPr>
                <w:rFonts w:ascii="Times New Roman" w:hAnsi="Times New Roman" w:cs="Times New Roman"/>
                <w:lang w:val="en-US"/>
              </w:rPr>
              <w:t>622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1.0745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</w:t>
            </w:r>
            <w:r w:rsidR="000D1535">
              <w:rPr>
                <w:rFonts w:ascii="Times New Roman" w:hAnsi="Times New Roman" w:cs="Times New Roman"/>
                <w:lang w:val="en-US"/>
              </w:rPr>
              <w:t>49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0.9681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C073BD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</w:rPr>
              <w:t>0.</w:t>
            </w:r>
            <w:r w:rsidR="000D1535">
              <w:rPr>
                <w:rFonts w:ascii="Times New Roman" w:hAnsi="Times New Roman" w:cs="Times New Roman"/>
                <w:lang w:val="en-US"/>
              </w:rPr>
              <w:t>49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0D1535">
              <w:rPr>
                <w:rFonts w:ascii="Times New Roman" w:hAnsi="Times New Roman" w:cs="Times New Roman"/>
                <w:lang w:val="en-US"/>
              </w:rPr>
              <w:t>0.8816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0D1535">
              <w:rPr>
                <w:rFonts w:ascii="Times New Roman" w:hAnsi="Times New Roman" w:cs="Times New Roman"/>
                <w:lang w:val="en-US"/>
              </w:rPr>
              <w:t>086</w:t>
            </w:r>
          </w:p>
          <w:p w:rsidR="009D778C" w:rsidRPr="004D5F8B" w:rsidRDefault="004D5F8B" w:rsidP="00ED3A4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1.4763</w:t>
            </w:r>
          </w:p>
          <w:p w:rsidR="004D5F8B" w:rsidRPr="000D1535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.</w:t>
            </w:r>
            <w:r w:rsidR="000D1535">
              <w:rPr>
                <w:rFonts w:ascii="Times New Roman" w:hAnsi="Times New Roman" w:cs="Times New Roman"/>
                <w:lang w:val="en-US"/>
              </w:rPr>
              <w:t>012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1.5817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</w:rPr>
              <w:t>0.</w:t>
            </w:r>
            <w:r w:rsidR="000D1535">
              <w:rPr>
                <w:rFonts w:ascii="Times New Roman" w:hAnsi="Times New Roman" w:cs="Times New Roman"/>
                <w:lang w:val="en-US"/>
              </w:rPr>
              <w:t>291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3" w:type="dxa"/>
          </w:tcPr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 =</w:t>
            </w:r>
            <w:r w:rsidR="00BF1218">
              <w:rPr>
                <w:rFonts w:ascii="Times New Roman" w:hAnsi="Times New Roman" w:cs="Times New Roman"/>
              </w:rPr>
              <w:t xml:space="preserve"> </w:t>
            </w:r>
            <w:r w:rsidR="00ED3A47">
              <w:rPr>
                <w:rFonts w:ascii="Times New Roman" w:hAnsi="Times New Roman" w:cs="Times New Roman"/>
                <w:lang w:val="en-US"/>
              </w:rPr>
              <w:t>0.</w:t>
            </w:r>
            <w:r w:rsidR="000D1535">
              <w:rPr>
                <w:rFonts w:ascii="Times New Roman" w:hAnsi="Times New Roman" w:cs="Times New Roman"/>
                <w:lang w:val="en-US"/>
              </w:rPr>
              <w:t>6431</w:t>
            </w:r>
          </w:p>
          <w:p w:rsidR="009D778C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</w:t>
            </w:r>
            <w:r w:rsidR="00BF1218">
              <w:rPr>
                <w:rFonts w:ascii="Times New Roman" w:hAnsi="Times New Roman" w:cs="Times New Roman"/>
                <w:lang w:val="en-US"/>
              </w:rPr>
              <w:t>.</w:t>
            </w:r>
            <w:r w:rsidR="00ED3A47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0D1535">
              <w:rPr>
                <w:rFonts w:ascii="Times New Roman" w:hAnsi="Times New Roman" w:cs="Times New Roman"/>
                <w:lang w:val="en-US"/>
              </w:rPr>
              <w:t>1.0358</w:t>
            </w:r>
          </w:p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ED3A47">
              <w:rPr>
                <w:rFonts w:ascii="Times New Roman" w:hAnsi="Times New Roman" w:cs="Times New Roman"/>
                <w:lang w:val="en-US"/>
              </w:rPr>
              <w:t>50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0.980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ED3A47">
              <w:rPr>
                <w:rFonts w:ascii="Times New Roman" w:hAnsi="Times New Roman" w:cs="Times New Roman"/>
                <w:lang w:val="en-US"/>
              </w:rPr>
              <w:t>415</w:t>
            </w:r>
          </w:p>
          <w:p w:rsidR="004D5F8B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="004D5F8B"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  <w:tr w:rsidR="00BF1218" w:rsidTr="00BF1218">
        <w:trPr>
          <w:trHeight w:val="170"/>
        </w:trPr>
        <w:tc>
          <w:tcPr>
            <w:tcW w:w="2332" w:type="dxa"/>
          </w:tcPr>
          <w:p w:rsidR="00BF1218" w:rsidRPr="00BF1218" w:rsidRDefault="00BF1218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BF1218">
              <w:rPr>
                <w:rFonts w:ascii="Times New Roman" w:hAnsi="Times New Roman" w:cs="Times New Roman"/>
              </w:rPr>
              <w:t xml:space="preserve"> 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ED3A47">
              <w:rPr>
                <w:rFonts w:ascii="Times New Roman" w:hAnsi="Times New Roman" w:cs="Times New Roman"/>
              </w:rPr>
              <w:t>0</w:t>
            </w:r>
            <w:r w:rsidR="00ED3A47">
              <w:rPr>
                <w:rFonts w:ascii="Times New Roman" w:hAnsi="Times New Roman" w:cs="Times New Roman"/>
                <w:lang w:val="en-US"/>
              </w:rPr>
              <w:t>.6021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BF121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</w:t>
            </w:r>
            <w:r w:rsidR="00ED3A47">
              <w:rPr>
                <w:rFonts w:ascii="Times New Roman" w:hAnsi="Times New Roman" w:cs="Times New Roman"/>
              </w:rPr>
              <w:t>39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ED3A47">
              <w:rPr>
                <w:rFonts w:ascii="Times New Roman" w:hAnsi="Times New Roman" w:cs="Times New Roman"/>
                <w:lang w:val="en-US"/>
              </w:rPr>
              <w:t>1.1475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</w:t>
            </w:r>
            <w:r w:rsidR="00ED3A47">
              <w:rPr>
                <w:rFonts w:ascii="Times New Roman" w:hAnsi="Times New Roman" w:cs="Times New Roman"/>
              </w:rPr>
              <w:t>307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ED3A47">
              <w:rPr>
                <w:rFonts w:ascii="Times New Roman" w:hAnsi="Times New Roman" w:cs="Times New Roman"/>
                <w:lang w:val="en-US"/>
              </w:rPr>
              <w:t>1.0107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ED3A47">
              <w:rPr>
                <w:rFonts w:ascii="Times New Roman" w:hAnsi="Times New Roman" w:cs="Times New Roman"/>
              </w:rPr>
              <w:t>472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</w:tbl>
    <w:p w:rsidR="00BF1218" w:rsidRDefault="00BF1218" w:rsidP="007F6F74">
      <w:pPr>
        <w:pStyle w:val="a7"/>
        <w:rPr>
          <w:rFonts w:ascii="Times New Roman" w:hAnsi="Times New Roman" w:cs="Times New Roman"/>
          <w:sz w:val="24"/>
        </w:rPr>
      </w:pPr>
    </w:p>
    <w:p w:rsidR="004D5F8B" w:rsidRPr="00ED3A47" w:rsidRDefault="00ED3A47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о всех случаях оценки простых гипотез превосходят оценки сложных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3E72B2" w:rsidRDefault="00586531" w:rsidP="007F6F74">
      <w:pPr>
        <w:pStyle w:val="a7"/>
        <w:rPr>
          <w:rFonts w:ascii="Times New Roman" w:hAnsi="Times New Roman" w:cs="Times New Roman"/>
          <w:sz w:val="24"/>
        </w:rPr>
      </w:pPr>
      <w:r w:rsidRPr="00586531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D74D373" wp14:editId="79D62963">
            <wp:extent cx="1645920" cy="58484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41151" cy="583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FA2" w:rsidRPr="003A1FA2" w:rsidRDefault="00586531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586531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D007A52" wp14:editId="36DE7126">
            <wp:extent cx="2994779" cy="9220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93768" cy="921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586531" w:rsidP="007F6F74">
      <w:pPr>
        <w:pStyle w:val="a7"/>
        <w:rPr>
          <w:rFonts w:ascii="Times New Roman" w:hAnsi="Times New Roman" w:cs="Times New Roman"/>
          <w:sz w:val="24"/>
        </w:rPr>
      </w:pPr>
      <w:r w:rsidRPr="00586531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7840110" wp14:editId="112C5F2B">
            <wp:extent cx="4175760" cy="3028924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179290" cy="3031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</w:p>
    <w:p w:rsidR="00D45039" w:rsidRDefault="00D45039" w:rsidP="007F6F74">
      <w:pPr>
        <w:pStyle w:val="a7"/>
        <w:rPr>
          <w:rFonts w:ascii="Times New Roman" w:hAnsi="Times New Roman" w:cs="Times New Roman"/>
          <w:sz w:val="24"/>
        </w:rPr>
      </w:pPr>
    </w:p>
    <w:p w:rsidR="00224CD9" w:rsidRPr="00D45039" w:rsidRDefault="00224CD9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P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остигнутый уровень значимости по всем критериям </w:t>
      </w:r>
      <w:r w:rsidRPr="00E54C63">
        <w:rPr>
          <w:rFonts w:ascii="Times New Roman" w:hAnsi="Times New Roman" w:cs="Times New Roman"/>
          <w:sz w:val="24"/>
        </w:rPr>
        <w:t xml:space="preserve">&gt; </w:t>
      </w:r>
      <w:r>
        <w:rPr>
          <w:rFonts w:ascii="Times New Roman" w:hAnsi="Times New Roman" w:cs="Times New Roman"/>
          <w:sz w:val="24"/>
        </w:rPr>
        <w:t>0.5.</w:t>
      </w:r>
    </w:p>
    <w:p w:rsidR="007F6F74" w:rsidRPr="00E54C63" w:rsidRDefault="007F6F74" w:rsidP="00E54C63">
      <w:pPr>
        <w:rPr>
          <w:rFonts w:ascii="Times New Roman" w:hAnsi="Times New Roman" w:cs="Times New Roman"/>
          <w:sz w:val="24"/>
        </w:rPr>
      </w:pP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.2pt;height:14.4pt" o:ole="">
            <v:imagedata r:id="rId57" o:title=""/>
          </v:shape>
          <o:OLEObject Type="Embed" ProgID="Equation.DSMT4" ShapeID="_x0000_i1027" DrawAspect="Content" ObjectID="_1795689605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4pt;height:18.6pt" o:ole="">
            <v:imagedata r:id="rId59" o:title=""/>
          </v:shape>
          <o:OLEObject Type="Embed" ProgID="Equation.DSMT4" ShapeID="_x0000_i1028" DrawAspect="Content" ObjectID="_1795689606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6pt;height:14.4pt" o:ole="">
            <v:imagedata r:id="rId61" o:title=""/>
          </v:shape>
          <o:OLEObject Type="Embed" ProgID="Equation.DSMT4" ShapeID="_x0000_i1029" DrawAspect="Content" ObjectID="_1795689607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pt;height:14.4pt" o:ole="">
            <v:imagedata r:id="rId63" o:title=""/>
          </v:shape>
          <o:OLEObject Type="Embed" ProgID="Equation.DSMT4" ShapeID="_x0000_i1030" DrawAspect="Content" ObjectID="_1795689608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E54C6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86531"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0991E0" wp14:editId="5540F22F">
            <wp:extent cx="4213860" cy="123885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217412" cy="123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B6375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3E72B2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586531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521C2C" wp14:editId="4F6D45D7">
            <wp:extent cx="4020976" cy="291084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23479" cy="2912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586531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CA11E1" wp14:editId="77FBEE9E">
            <wp:extent cx="5706271" cy="943107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94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586531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9BC3DB" wp14:editId="5DB58D30">
            <wp:extent cx="5687219" cy="97168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687219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Pr="003E72B2" w:rsidRDefault="00F9432F" w:rsidP="003E72B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586531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EE29EB3" wp14:editId="7DB094F0">
            <wp:extent cx="5877745" cy="990738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877745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Pr="003E72B2" w:rsidRDefault="00586531" w:rsidP="003E72B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2750A88" wp14:editId="5F21A7F8">
            <wp:extent cx="5744377" cy="102884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801BD7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>ри равномерном группировании г</w:t>
      </w:r>
      <w:r w:rsidR="00844E55">
        <w:rPr>
          <w:rFonts w:ascii="Times New Roman" w:hAnsi="Times New Roman" w:cs="Times New Roman"/>
          <w:sz w:val="24"/>
          <w:szCs w:val="24"/>
        </w:rPr>
        <w:t xml:space="preserve">ипотеза о виде распределения </w:t>
      </w:r>
      <w:r w:rsidR="00801BD7">
        <w:rPr>
          <w:rFonts w:ascii="Times New Roman" w:hAnsi="Times New Roman" w:cs="Times New Roman"/>
          <w:sz w:val="24"/>
          <w:szCs w:val="24"/>
        </w:rPr>
        <w:t>отвергается</w:t>
      </w:r>
      <w:r w:rsidR="00844E55" w:rsidRPr="00844E55">
        <w:rPr>
          <w:rFonts w:ascii="Times New Roman" w:hAnsi="Times New Roman" w:cs="Times New Roman"/>
          <w:sz w:val="24"/>
          <w:szCs w:val="24"/>
        </w:rPr>
        <w:t xml:space="preserve"> </w:t>
      </w:r>
      <w:r w:rsidR="00844E55">
        <w:rPr>
          <w:rFonts w:ascii="Times New Roman" w:hAnsi="Times New Roman" w:cs="Times New Roman"/>
          <w:sz w:val="24"/>
          <w:szCs w:val="24"/>
        </w:rPr>
        <w:t xml:space="preserve">при </w:t>
      </w:r>
      <w:r w:rsidR="00844E55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1B7018">
        <w:rPr>
          <w:rFonts w:ascii="Times New Roman" w:hAnsi="Times New Roman" w:cs="Times New Roman"/>
          <w:sz w:val="24"/>
          <w:szCs w:val="24"/>
        </w:rPr>
        <w:t>=</w:t>
      </w:r>
      <w:r w:rsidR="001B7018" w:rsidRPr="001B7018">
        <w:rPr>
          <w:rFonts w:ascii="Times New Roman" w:hAnsi="Times New Roman" w:cs="Times New Roman"/>
          <w:sz w:val="24"/>
          <w:szCs w:val="24"/>
        </w:rPr>
        <w:t>10</w:t>
      </w:r>
      <w:r w:rsidR="00801BD7">
        <w:rPr>
          <w:rFonts w:ascii="Times New Roman" w:hAnsi="Times New Roman" w:cs="Times New Roman"/>
          <w:sz w:val="24"/>
          <w:szCs w:val="24"/>
        </w:rPr>
        <w:t>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1B7018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1B70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B86551" wp14:editId="0313D289">
            <wp:extent cx="5677692" cy="100979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677692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1B7018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1B70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D8E74E" wp14:editId="1FD008CD">
            <wp:extent cx="5858693" cy="952633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58693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данного задания используем выборку: </w:t>
      </w:r>
      <w:r w:rsidR="003C6126">
        <w:rPr>
          <w:rFonts w:ascii="Times New Roman" w:hAnsi="Times New Roman" w:cs="Times New Roman"/>
          <w:sz w:val="24"/>
          <w:szCs w:val="24"/>
        </w:rPr>
        <w:t>4</w:t>
      </w:r>
      <w:r w:rsidR="00844E55" w:rsidRPr="00844E55">
        <w:rPr>
          <w:rFonts w:ascii="Times New Roman" w:hAnsi="Times New Roman" w:cs="Times New Roman"/>
          <w:sz w:val="24"/>
          <w:szCs w:val="24"/>
        </w:rPr>
        <w:t>-</w:t>
      </w:r>
      <w:r w:rsidR="001B7018">
        <w:rPr>
          <w:rFonts w:ascii="Times New Roman" w:hAnsi="Times New Roman" w:cs="Times New Roman"/>
          <w:sz w:val="24"/>
          <w:szCs w:val="24"/>
        </w:rPr>
        <w:t>Исоляция апрел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исследований было выделено 2 вероятно подходящих закона: </w:t>
      </w:r>
      <w:r w:rsidR="009F4514">
        <w:rPr>
          <w:rFonts w:ascii="Times New Roman" w:hAnsi="Times New Roman" w:cs="Times New Roman"/>
          <w:sz w:val="24"/>
          <w:szCs w:val="24"/>
        </w:rPr>
        <w:t>Бета-1</w: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r w:rsidR="003A15F1">
        <w:rPr>
          <w:rFonts w:ascii="Times New Roman" w:hAnsi="Times New Roman" w:cs="Times New Roman"/>
          <w:sz w:val="24"/>
          <w:szCs w:val="24"/>
        </w:rPr>
        <w:t xml:space="preserve"> </w:t>
      </w:r>
      <w:r w:rsidR="009F4514">
        <w:rPr>
          <w:rFonts w:ascii="Times New Roman" w:hAnsi="Times New Roman" w:cs="Times New Roman"/>
          <w:sz w:val="24"/>
          <w:szCs w:val="24"/>
        </w:rPr>
        <w:t>Бета -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184D" w:rsidRPr="00B63759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4AA6" w:rsidRDefault="00974AA6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15F1" w:rsidRDefault="009F4514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451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26003206" wp14:editId="2723FAD0">
            <wp:extent cx="5940425" cy="4308939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8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514" w:rsidRDefault="009F4514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451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290F3427" wp14:editId="47508D2A">
            <wp:extent cx="2442734" cy="9372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444247" cy="937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9F4514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451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0266830" wp14:editId="2C5A4F0D">
            <wp:extent cx="5940425" cy="4305873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626" w:rsidRDefault="009F4514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F451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992EBD" wp14:editId="599F764F">
            <wp:extent cx="3002280" cy="1121420"/>
            <wp:effectExtent l="0" t="0" r="762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001279" cy="1121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смотря на близость графиков, достигнутые уровни значимости говорят о том, что </w:t>
      </w:r>
      <w:r w:rsidR="003A15F1">
        <w:rPr>
          <w:rFonts w:ascii="Times New Roman" w:hAnsi="Times New Roman" w:cs="Times New Roman"/>
          <w:sz w:val="24"/>
          <w:szCs w:val="24"/>
        </w:rPr>
        <w:t>оба распределения</w:t>
      </w:r>
      <w:r w:rsidR="002C3626">
        <w:rPr>
          <w:rFonts w:ascii="Times New Roman" w:hAnsi="Times New Roman" w:cs="Times New Roman"/>
          <w:sz w:val="24"/>
          <w:szCs w:val="24"/>
        </w:rPr>
        <w:t xml:space="preserve"> </w:t>
      </w:r>
      <w:r w:rsidR="003A15F1">
        <w:rPr>
          <w:rFonts w:ascii="Times New Roman" w:hAnsi="Times New Roman" w:cs="Times New Roman"/>
          <w:sz w:val="24"/>
          <w:szCs w:val="24"/>
        </w:rPr>
        <w:t>не подходя</w:t>
      </w:r>
      <w:r>
        <w:rPr>
          <w:rFonts w:ascii="Times New Roman" w:hAnsi="Times New Roman" w:cs="Times New Roman"/>
          <w:sz w:val="24"/>
          <w:szCs w:val="24"/>
        </w:rPr>
        <w:t>т для описания эмпирического распределения.</w:t>
      </w: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Default="00790A2C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i1031" type="#_x0000_t75" style="width:296.4pt;height:208.8pt">
            <v:imagedata r:id="rId78" o:title="мвы"/>
          </v:shape>
        </w:pic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B6375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D93A53" w:rsidRPr="00B63759" w:rsidRDefault="00D93A53" w:rsidP="002C3626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D93A53">
        <w:rPr>
          <w:rFonts w:ascii="Times New Roman" w:hAnsi="Times New Roman" w:cs="Times New Roman"/>
          <w:sz w:val="24"/>
          <w:szCs w:val="24"/>
        </w:rPr>
        <w:t>распределением</w:t>
      </w:r>
      <w:r w:rsidR="004D06EB" w:rsidRPr="004D06EB">
        <w:rPr>
          <w:rFonts w:ascii="Times New Roman" w:hAnsi="Times New Roman" w:cs="Times New Roman"/>
          <w:sz w:val="24"/>
          <w:szCs w:val="24"/>
        </w:rPr>
        <w:t xml:space="preserve"> </w:t>
      </w:r>
      <w:r w:rsidR="00E47EDD">
        <w:rPr>
          <w:rFonts w:ascii="Times New Roman" w:hAnsi="Times New Roman" w:cs="Times New Roman"/>
          <w:sz w:val="24"/>
          <w:szCs w:val="24"/>
        </w:rPr>
        <w:t>Бета-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EB" w:rsidRDefault="00E47ED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7EDD">
        <w:rPr>
          <w:rFonts w:ascii="Times New Roman" w:hAnsi="Times New Roman" w:cs="Times New Roman"/>
          <w:sz w:val="24"/>
          <w:szCs w:val="24"/>
        </w:rPr>
        <w:t>Shift(Scale(D20(0.600908803744927167?,0.797171566514028429?),197.252007700352010000?),3.519964799999999894?)</w:t>
      </w:r>
    </w:p>
    <w:p w:rsidR="003E2A5D" w:rsidRDefault="00E47ED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7ED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01163B" wp14:editId="7B69FA97">
            <wp:extent cx="5940425" cy="4343886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3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3E2A5D">
        <w:rPr>
          <w:rFonts w:ascii="Times New Roman" w:hAnsi="Times New Roman" w:cs="Times New Roman"/>
          <w:sz w:val="24"/>
          <w:szCs w:val="24"/>
        </w:rPr>
        <w:t xml:space="preserve">ает распределение </w:t>
      </w:r>
      <w:r w:rsidR="00D213C8">
        <w:rPr>
          <w:rFonts w:ascii="Times New Roman" w:hAnsi="Times New Roman" w:cs="Times New Roman"/>
          <w:sz w:val="24"/>
          <w:szCs w:val="24"/>
        </w:rPr>
        <w:t>Бета 3</w:t>
      </w:r>
      <w:r w:rsidR="000631DA">
        <w:rPr>
          <w:rFonts w:ascii="Times New Roman" w:hAnsi="Times New Roman" w:cs="Times New Roman"/>
          <w:sz w:val="24"/>
          <w:szCs w:val="24"/>
        </w:rPr>
        <w:t xml:space="preserve"> род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Pr="00E47EDD" w:rsidRDefault="00E47EDD" w:rsidP="0057435B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en-US" w:eastAsia="ru-RU"/>
        </w:rPr>
      </w:pPr>
      <w:r w:rsidRPr="00E47EDD">
        <w:rPr>
          <w:rFonts w:ascii="Times New Roman" w:hAnsi="Times New Roman" w:cs="Times New Roman"/>
          <w:sz w:val="24"/>
          <w:szCs w:val="24"/>
        </w:rPr>
        <w:t>Shift(Scale(D22(0.566786633007971941?,1.879301745564705195?,0.272207933867795737?),411.811178400000017100?),202.727972699999980900?)</w:t>
      </w:r>
    </w:p>
    <w:p w:rsidR="000631DA" w:rsidRDefault="00E47ED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7ED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3D05EA" wp14:editId="59A866F3">
            <wp:extent cx="5164044" cy="37719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167856" cy="377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E592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й интервал лучше описывает</w:t>
      </w:r>
      <w:r w:rsidR="00A7602A">
        <w:rPr>
          <w:rFonts w:ascii="Times New Roman" w:hAnsi="Times New Roman" w:cs="Times New Roman"/>
          <w:sz w:val="24"/>
          <w:szCs w:val="24"/>
        </w:rPr>
        <w:t xml:space="preserve"> </w:t>
      </w:r>
      <w:r w:rsidR="00E47EDD">
        <w:rPr>
          <w:rFonts w:ascii="Times New Roman" w:hAnsi="Times New Roman" w:cs="Times New Roman"/>
          <w:sz w:val="24"/>
          <w:szCs w:val="24"/>
        </w:rPr>
        <w:t>распределение Бета 3 рода</w:t>
      </w:r>
      <w:r w:rsidR="0057435B">
        <w:rPr>
          <w:rFonts w:ascii="Times New Roman" w:hAnsi="Times New Roman" w:cs="Times New Roman"/>
          <w:sz w:val="24"/>
          <w:szCs w:val="24"/>
        </w:rPr>
        <w:t>.</w:t>
      </w:r>
    </w:p>
    <w:p w:rsidR="0047148B" w:rsidRPr="0047148B" w:rsidRDefault="00E47ED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7EDD">
        <w:rPr>
          <w:rFonts w:ascii="Times New Roman" w:hAnsi="Times New Roman" w:cs="Times New Roman"/>
          <w:sz w:val="24"/>
          <w:szCs w:val="24"/>
          <w:lang w:val="en-US"/>
        </w:rPr>
        <w:t>Shift(Scale(D22(0.729839147698163049?,2.232471070515985812?,0.216154269687650114?),474.607019399999956000?),620.113798800000040500?)</w:t>
      </w:r>
      <w:r w:rsidR="005E592B" w:rsidRPr="005E592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E2A5D" w:rsidRPr="0047148B" w:rsidRDefault="00E47ED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47ED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2A57C8" wp14:editId="1F7D9324">
            <wp:extent cx="4724400" cy="3421520"/>
            <wp:effectExtent l="0" t="0" r="0" b="762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721876" cy="3419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5AF" w:rsidRPr="006825AF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7602A" w:rsidRPr="00A8168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B6375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Pr="00AA7621" w:rsidRDefault="00B80E97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80E9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Shift(Scale(D20(0.600908803744927167?,0.797171566514028429?),197.252007700352010000?),3.519964799999999894?),Shift(Scale(D22(0.566786633007971941?,1.879301745564705195?,0.272207933867795737?),411.811178400000017100?),202.727972699999980900?),0.4827),Shift(Scale(D22(0.729839147698163049?,2.232471070515985812?,0.216154269687650114?),474.607019399999956000?),620.113798800000040500?),0.6287)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B80E97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0E9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2D347C" wp14:editId="4985165E">
            <wp:extent cx="5940425" cy="3762657"/>
            <wp:effectExtent l="0" t="0" r="317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2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B80E97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0E9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BBC4ED8" wp14:editId="118FA411">
            <wp:extent cx="3086100" cy="120631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088012" cy="120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4pt;height:18.6pt" o:ole="">
            <v:imagedata r:id="rId11" o:title=""/>
          </v:shape>
          <o:OLEObject Type="Embed" ProgID="Equation.DSMT4" ShapeID="_x0000_i1032" DrawAspect="Content" ObjectID="_1795689609" r:id="rId84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7F1852" w:rsidRDefault="00A4668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A8CF30" wp14:editId="26F2C9E2">
            <wp:extent cx="4300391" cy="3215640"/>
            <wp:effectExtent l="0" t="0" r="5080" b="38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299930" cy="321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A4668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6793D1" wp14:editId="6482FCA1">
            <wp:extent cx="2987040" cy="402364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984731" cy="40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A4668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B70B78" wp14:editId="04C23AB2">
            <wp:extent cx="4709160" cy="87631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711453" cy="876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7969" w:rsidRDefault="00A4668E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44A76E" wp14:editId="55ABFE3F">
            <wp:extent cx="3040380" cy="429393"/>
            <wp:effectExtent l="0" t="0" r="7620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39420" cy="429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A4668E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E78DE0" wp14:editId="34517238">
            <wp:extent cx="4709160" cy="906449"/>
            <wp:effectExtent l="0" t="0" r="0" b="825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711018" cy="90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видно, что </w:t>
      </w:r>
      <w:r w:rsidR="00A4668E">
        <w:rPr>
          <w:rFonts w:ascii="Times New Roman" w:hAnsi="Times New Roman" w:cs="Times New Roman"/>
          <w:sz w:val="24"/>
          <w:szCs w:val="24"/>
        </w:rPr>
        <w:t>мар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668E">
        <w:rPr>
          <w:rFonts w:ascii="Times New Roman" w:hAnsi="Times New Roman" w:cs="Times New Roman"/>
          <w:sz w:val="24"/>
          <w:szCs w:val="24"/>
        </w:rPr>
        <w:t xml:space="preserve">незначительно ближе </w:t>
      </w:r>
      <w:r>
        <w:rPr>
          <w:rFonts w:ascii="Times New Roman" w:hAnsi="Times New Roman" w:cs="Times New Roman"/>
          <w:sz w:val="24"/>
          <w:szCs w:val="24"/>
        </w:rPr>
        <w:t>по значениям</w:t>
      </w:r>
      <w:r w:rsidR="00A4668E">
        <w:rPr>
          <w:rFonts w:ascii="Times New Roman" w:hAnsi="Times New Roman" w:cs="Times New Roman"/>
          <w:sz w:val="24"/>
          <w:szCs w:val="24"/>
        </w:rPr>
        <w:t xml:space="preserve"> к апрелю, чем май</w:t>
      </w:r>
      <w:r>
        <w:rPr>
          <w:rFonts w:ascii="Times New Roman" w:hAnsi="Times New Roman" w:cs="Times New Roman"/>
          <w:sz w:val="24"/>
          <w:szCs w:val="24"/>
        </w:rPr>
        <w:t>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3" type="#_x0000_t75" style="width:26.4pt;height:18.6pt" o:ole="">
            <v:imagedata r:id="rId11" o:title=""/>
          </v:shape>
          <o:OLEObject Type="Embed" ProgID="Equation.DSMT4" ShapeID="_x0000_i1033" DrawAspect="Content" ObjectID="_1795689610" r:id="rId90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A4668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66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D9D9BA" wp14:editId="11825CCF">
            <wp:extent cx="4172532" cy="514422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172532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7969" w:rsidRDefault="002E28E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8E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04B81F" wp14:editId="01E2D229">
            <wp:extent cx="5940425" cy="734506"/>
            <wp:effectExtent l="0" t="0" r="3175" b="889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4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EC1AB10" wp14:editId="39D24297">
            <wp:extent cx="5906410" cy="21336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/>
                    <a:srcRect t="53333"/>
                    <a:stretch/>
                  </pic:blipFill>
                  <pic:spPr bwMode="auto">
                    <a:xfrm>
                      <a:off x="0" y="0"/>
                      <a:ext cx="5940425" cy="214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0A2C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58106D5" wp14:editId="2CD34490">
            <wp:extent cx="5940425" cy="194969"/>
            <wp:effectExtent l="0" t="0" r="3175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A2C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A65CD59" wp14:editId="11DB4D49">
            <wp:extent cx="5943600" cy="237354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5"/>
                    <a:srcRect t="49880"/>
                    <a:stretch/>
                  </pic:blipFill>
                  <pic:spPr bwMode="auto">
                    <a:xfrm>
                      <a:off x="0" y="0"/>
                      <a:ext cx="5940425" cy="2372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Янва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B63759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A94858F" wp14:editId="61946ED4">
            <wp:extent cx="5940425" cy="909242"/>
            <wp:effectExtent l="0" t="0" r="3175" b="5715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9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680CD5">
        <w:rPr>
          <w:rFonts w:ascii="Times New Roman" w:hAnsi="Times New Roman" w:cs="Times New Roman"/>
          <w:sz w:val="24"/>
          <w:szCs w:val="24"/>
        </w:rPr>
        <w:t>-Февраль</w:t>
      </w:r>
      <w:r w:rsidR="00680CD5" w:rsidRPr="00680CD5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A5338A2" wp14:editId="3DDA7F29">
            <wp:extent cx="5940425" cy="944190"/>
            <wp:effectExtent l="0" t="0" r="3175" b="889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р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4AC091" wp14:editId="57771212">
            <wp:extent cx="5940425" cy="914147"/>
            <wp:effectExtent l="0" t="0" r="3175" b="635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4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й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0A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8C775FD" wp14:editId="4F4CEE2D">
            <wp:extent cx="5940425" cy="901272"/>
            <wp:effectExtent l="0" t="0" r="3175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1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Июн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790A2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7391E3B" wp14:editId="2AEFA4B2">
            <wp:extent cx="5940425" cy="912921"/>
            <wp:effectExtent l="0" t="0" r="3175" b="1905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A2C" w:rsidRPr="00790A2C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Апрель-Июль</w:t>
      </w:r>
      <w:r w:rsidRPr="00790A2C">
        <w:rPr>
          <w:rFonts w:ascii="Times New Roman" w:hAnsi="Times New Roman" w:cs="Times New Roman"/>
          <w:noProof/>
          <w:sz w:val="24"/>
          <w:szCs w:val="24"/>
          <w:lang w:eastAsia="ru-RU"/>
        </w:rPr>
        <w:t>:</w:t>
      </w:r>
    </w:p>
    <w:p w:rsidR="00790A2C" w:rsidRPr="00680CD5" w:rsidRDefault="00A9118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C40C54B" wp14:editId="153A1A3F">
            <wp:extent cx="5940425" cy="934993"/>
            <wp:effectExtent l="0" t="0" r="3175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4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Авгус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A9118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EDBBA9A" wp14:editId="4B995068">
            <wp:extent cx="5940425" cy="926410"/>
            <wp:effectExtent l="0" t="0" r="3175" b="762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A9118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69D39C2" wp14:editId="6A31D058">
            <wp:extent cx="5940425" cy="917826"/>
            <wp:effectExtent l="0" t="0" r="317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Ок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A9118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73E11D8" wp14:editId="56D353B3">
            <wp:extent cx="5940425" cy="933767"/>
            <wp:effectExtent l="0" t="0" r="3175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3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Ноябрь</w:t>
      </w:r>
      <w:r w:rsidR="00720AA9" w:rsidRPr="00680CD5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A9118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5A3EE7" wp14:editId="0DAC25FD">
            <wp:extent cx="5940425" cy="914760"/>
            <wp:effectExtent l="0" t="0" r="3175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7A6AA0" w:rsidRDefault="00790A2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прель</w:t>
      </w:r>
      <w:r w:rsidR="00720AA9">
        <w:rPr>
          <w:rFonts w:ascii="Times New Roman" w:hAnsi="Times New Roman" w:cs="Times New Roman"/>
          <w:sz w:val="24"/>
          <w:szCs w:val="24"/>
        </w:rPr>
        <w:t>-Декабрь</w:t>
      </w:r>
      <w:r w:rsidR="00720AA9" w:rsidRPr="007A6AA0">
        <w:rPr>
          <w:rFonts w:ascii="Times New Roman" w:hAnsi="Times New Roman" w:cs="Times New Roman"/>
          <w:sz w:val="24"/>
          <w:szCs w:val="24"/>
        </w:rPr>
        <w:t>:</w:t>
      </w:r>
    </w:p>
    <w:p w:rsidR="00FB6BF0" w:rsidRPr="007A6AA0" w:rsidRDefault="00A91189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118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B6A944F" wp14:editId="0EFF2A8F">
            <wp:extent cx="5940425" cy="870617"/>
            <wp:effectExtent l="0" t="0" r="3175" b="571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0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A91189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юнь и июль дово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 w:rsidR="009C323C">
        <w:rPr>
          <w:rFonts w:ascii="Times New Roman" w:hAnsi="Times New Roman" w:cs="Times New Roman"/>
          <w:sz w:val="24"/>
          <w:szCs w:val="24"/>
        </w:rPr>
        <w:t xml:space="preserve"> к </w:t>
      </w:r>
      <w:r w:rsidR="009C323C" w:rsidRPr="009449D2">
        <w:rPr>
          <w:rFonts w:ascii="Times New Roman" w:hAnsi="Times New Roman" w:cs="Times New Roman"/>
          <w:sz w:val="24"/>
          <w:szCs w:val="24"/>
        </w:rPr>
        <w:t>результатам измерений</w:t>
      </w:r>
      <w:r w:rsidR="009C32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апрел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4E26A4" w:rsidRPr="004E26A4" w:rsidRDefault="00A91189" w:rsidP="00801BD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91189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7ED700AA" wp14:editId="67874A94">
            <wp:extent cx="4991100" cy="3518342"/>
            <wp:effectExtent l="0" t="0" r="0" b="635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996067" cy="3521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4E26A4">
        <w:rPr>
          <w:rFonts w:ascii="Times New Roman" w:hAnsi="Times New Roman" w:cs="Times New Roman"/>
          <w:sz w:val="24"/>
          <w:szCs w:val="24"/>
        </w:rPr>
        <w:t>8</w:t>
      </w:r>
      <w:r w:rsidR="009C323C">
        <w:rPr>
          <w:rFonts w:ascii="Times New Roman" w:hAnsi="Times New Roman" w:cs="Times New Roman"/>
          <w:sz w:val="24"/>
          <w:szCs w:val="24"/>
        </w:rPr>
        <w:t xml:space="preserve">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.</w:t>
      </w:r>
      <w:r w:rsidR="0065716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7162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CA41E50" wp14:editId="11CDB433">
            <wp:extent cx="5940425" cy="904951"/>
            <wp:effectExtent l="0" t="0" r="3175" b="9525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A7AB2F0" wp14:editId="6C2A679F">
            <wp:extent cx="5940425" cy="896980"/>
            <wp:effectExtent l="0" t="0" r="3175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2C6EF38" wp14:editId="56978F37">
            <wp:extent cx="5940425" cy="878587"/>
            <wp:effectExtent l="0" t="0" r="3175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8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CC6EF1A" wp14:editId="30EDF70B">
            <wp:extent cx="5940425" cy="895754"/>
            <wp:effectExtent l="0" t="0" r="3175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8553B04" wp14:editId="20041B22">
            <wp:extent cx="5940425" cy="898206"/>
            <wp:effectExtent l="0" t="0" r="3175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8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E5BF79F" wp14:editId="71552B6D">
            <wp:extent cx="5940425" cy="971780"/>
            <wp:effectExtent l="0" t="0" r="3175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7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40B3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F4D66BB" wp14:editId="658BF703">
            <wp:extent cx="5940425" cy="902498"/>
            <wp:effectExtent l="0" t="0" r="317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2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90F820A" wp14:editId="773FA988">
            <wp:extent cx="5940425" cy="695267"/>
            <wp:effectExtent l="0" t="0" r="3175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5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AE04806" wp14:editId="4CC18255">
            <wp:extent cx="5940425" cy="678713"/>
            <wp:effectExtent l="0" t="0" r="3175" b="762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4E26A4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EDDC4A6" wp14:editId="0C26E230">
            <wp:extent cx="5940425" cy="739411"/>
            <wp:effectExtent l="0" t="0" r="3175" b="381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9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6CECA31" wp14:editId="061377C9">
            <wp:extent cx="5940425" cy="720405"/>
            <wp:effectExtent l="0" t="0" r="3175" b="381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39CFBF7" wp14:editId="34AED9A2">
            <wp:extent cx="5940425" cy="735119"/>
            <wp:effectExtent l="0" t="0" r="3175" b="8255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5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0E907EE" wp14:editId="15A18427">
            <wp:extent cx="5940425" cy="646831"/>
            <wp:effectExtent l="0" t="0" r="3175" b="127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46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FEFB3B3" wp14:editId="4EC1153A">
            <wp:extent cx="5940425" cy="671969"/>
            <wp:effectExtent l="0" t="0" r="317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6A4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007350B" wp14:editId="7784433F">
            <wp:extent cx="5940425" cy="628438"/>
            <wp:effectExtent l="0" t="0" r="3175" b="635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3F941CF" wp14:editId="7D8A517F">
            <wp:extent cx="5940425" cy="724083"/>
            <wp:effectExtent l="0" t="0" r="317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4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47C9592" wp14:editId="0104FAD9">
            <wp:extent cx="5940425" cy="721018"/>
            <wp:effectExtent l="0" t="0" r="3175" b="3175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01A8B9D" wp14:editId="1ED4D338">
            <wp:extent cx="5940425" cy="659707"/>
            <wp:effectExtent l="0" t="0" r="3175" b="762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2068B78" wp14:editId="4032CC17">
            <wp:extent cx="5940425" cy="661546"/>
            <wp:effectExtent l="0" t="0" r="3175" b="571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1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8E61D93" wp14:editId="068F9606">
            <wp:extent cx="5940425" cy="661546"/>
            <wp:effectExtent l="0" t="0" r="3175" b="571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1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40B3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40B3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22C20F8" wp14:editId="11F98969">
            <wp:extent cx="5940425" cy="676874"/>
            <wp:effectExtent l="0" t="0" r="3175" b="9525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4D3ECF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3EC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B916AF6" wp14:editId="366C5606">
            <wp:extent cx="5940425" cy="1129962"/>
            <wp:effectExtent l="0" t="0" r="317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29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66414" w:rsidRDefault="00B6641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4" type="#_x0000_t75" style="width:27pt;height:14.4pt" o:ole="">
            <v:imagedata r:id="rId130" o:title=""/>
          </v:shape>
          <o:OLEObject Type="Embed" ProgID="Equation.DSMT4" ShapeID="_x0000_i1034" DrawAspect="Content" ObjectID="_1795689611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5" type="#_x0000_t75" style="width:30pt;height:14.4pt" o:ole="">
            <v:imagedata r:id="rId132" o:title=""/>
          </v:shape>
          <o:OLEObject Type="Embed" ProgID="Equation.DSMT4" ShapeID="_x0000_i1035" DrawAspect="Content" ObjectID="_1795689612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B0263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обходимо решить задачу первым</w:t>
      </w:r>
      <w:r w:rsidR="003D29B6">
        <w:rPr>
          <w:rFonts w:ascii="Times New Roman" w:hAnsi="Times New Roman" w:cs="Times New Roman"/>
          <w:sz w:val="24"/>
          <w:szCs w:val="24"/>
        </w:rPr>
        <w:t xml:space="preserve">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B02635" w:rsidRPr="00B13568" w:rsidRDefault="00790A2C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max</m:t>
          </m:r>
        </m:oMath>
      </m:oMathPara>
    </w:p>
    <w:p w:rsidR="00B02635" w:rsidRDefault="00B02635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ограничениях:</w:t>
      </w:r>
    </w:p>
    <w:p w:rsidR="002D6555" w:rsidRDefault="00790A2C" w:rsidP="00B02635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5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4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6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≥0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целые</m:t>
                  </m:r>
                </m:e>
              </m:mr>
            </m:m>
          </m:e>
        </m:d>
      </m:oMath>
      <w:r w:rsidR="00B02635" w:rsidRPr="00B02635">
        <w:rPr>
          <w:rFonts w:ascii="Times New Roman" w:eastAsiaTheme="minorEastAsia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1036" type="#_x0000_t75" style="width:9pt;height:13.8pt" o:ole="">
            <v:imagedata r:id="rId134" o:title=""/>
          </v:shape>
          <o:OLEObject Type="Embed" ProgID="Equation.DSMT4" ShapeID="_x0000_i1036" DrawAspect="Content" ObjectID="_1795689613" r:id="rId135"/>
        </w:object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B02635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E87567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5A1872D4" wp14:editId="76FA0302">
            <wp:extent cx="2448650" cy="1036320"/>
            <wp:effectExtent l="0" t="0" r="889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447159" cy="1035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567" w:rsidRPr="00E87567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E87567">
        <w:rPr>
          <w:rFonts w:ascii="Times New Roman" w:eastAsiaTheme="minorEastAsia" w:hAnsi="Times New Roman" w:cs="Times New Roman"/>
          <w:sz w:val="24"/>
          <w:szCs w:val="24"/>
          <w:lang w:val="en-US"/>
        </w:rPr>
        <w:drawing>
          <wp:inline distT="0" distB="0" distL="0" distR="0" wp14:anchorId="522CCBD0" wp14:editId="1B93D9FC">
            <wp:extent cx="2439360" cy="1173480"/>
            <wp:effectExtent l="0" t="0" r="0" b="762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439700" cy="1173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B02635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E87567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754F620E" wp14:editId="01B012CB">
            <wp:extent cx="2438400" cy="1036436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439420" cy="1036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635" w:rsidRPr="00B02635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E87567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636035B4" wp14:editId="7CF9363E">
            <wp:extent cx="1152241" cy="525780"/>
            <wp:effectExtent l="0" t="0" r="0" b="762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150169" cy="524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0A0351" w:rsidRDefault="000A0351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P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7" type="#_x0000_t75" style="width:30pt;height:14.4pt" o:ole="">
            <v:imagedata r:id="rId140" o:title=""/>
          </v:shape>
          <o:OLEObject Type="Embed" ProgID="Equation.DSMT4" ShapeID="_x0000_i1037" DrawAspect="Content" ObjectID="_1795689614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8" type="#_x0000_t75" style="width:27pt;height:14.4pt" o:ole="">
            <v:imagedata r:id="rId142" o:title=""/>
          </v:shape>
          <o:OLEObject Type="Embed" ProgID="Equation.DSMT4" ShapeID="_x0000_i1038" DrawAspect="Content" ObjectID="_1795689615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A8168D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A8168D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4A1F1A" w:rsidRPr="00A8168D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418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6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</w:tr>
    </w:tbl>
    <w:p w:rsidR="00530EEA" w:rsidRDefault="00530EEA" w:rsidP="00801BD7">
      <w:pPr>
        <w:rPr>
          <w:rFonts w:ascii="Times New Roman" w:hAnsi="Times New Roman" w:cs="Times New Roman"/>
          <w:sz w:val="24"/>
        </w:rPr>
      </w:pPr>
    </w:p>
    <w:p w:rsidR="002C575D" w:rsidRPr="002C575D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:rsidR="00465429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 xml:space="preserve">В этой игре нет </w:t>
      </w:r>
      <w:proofErr w:type="spellStart"/>
      <w:r w:rsidRPr="00BA1E0F">
        <w:rPr>
          <w:rFonts w:ascii="Times New Roman" w:hAnsi="Times New Roman" w:cs="Times New Roman"/>
          <w:sz w:val="24"/>
        </w:rPr>
        <w:t>доминируемых</w:t>
      </w:r>
      <w:proofErr w:type="spellEnd"/>
      <w:r w:rsidRPr="00BA1E0F">
        <w:rPr>
          <w:rFonts w:ascii="Times New Roman" w:hAnsi="Times New Roman" w:cs="Times New Roman"/>
          <w:sz w:val="24"/>
        </w:rPr>
        <w:t xml:space="preserve"> строк или столбцов, поэтому сократить её нельзя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924281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ешение задачи дает оптимальную смешанную стратегию для первого игрока: </w:t>
      </w:r>
      <w:r w:rsidR="0027119E">
        <w:rPr>
          <w:rFonts w:ascii="Times New Roman" w:hAnsi="Times New Roman" w:cs="Times New Roman"/>
          <w:sz w:val="24"/>
        </w:rPr>
        <w:t xml:space="preserve"> (</w:t>
      </w:r>
      <w:r w:rsidR="00E87567" w:rsidRPr="00E87567">
        <w:rPr>
          <w:rFonts w:ascii="Times New Roman" w:hAnsi="Times New Roman" w:cs="Times New Roman"/>
          <w:sz w:val="24"/>
        </w:rPr>
        <w:t xml:space="preserve">1/4; </w:t>
      </w:r>
      <w:r w:rsidR="00E87567">
        <w:rPr>
          <w:rFonts w:ascii="Times New Roman" w:hAnsi="Times New Roman" w:cs="Times New Roman"/>
          <w:sz w:val="24"/>
        </w:rPr>
        <w:t>¼</w:t>
      </w:r>
      <w:r w:rsidR="00E87567" w:rsidRPr="00E87567">
        <w:rPr>
          <w:rFonts w:ascii="Times New Roman" w:hAnsi="Times New Roman" w:cs="Times New Roman"/>
          <w:sz w:val="24"/>
        </w:rPr>
        <w:t xml:space="preserve">; </w:t>
      </w:r>
      <w:r w:rsidR="00E87567">
        <w:rPr>
          <w:rFonts w:ascii="Times New Roman" w:hAnsi="Times New Roman" w:cs="Times New Roman"/>
          <w:sz w:val="24"/>
        </w:rPr>
        <w:t>½</w:t>
      </w:r>
      <w:r w:rsidR="00E87567" w:rsidRPr="00E87567">
        <w:rPr>
          <w:rFonts w:ascii="Times New Roman" w:hAnsi="Times New Roman" w:cs="Times New Roman"/>
          <w:sz w:val="24"/>
        </w:rPr>
        <w:t>; 0</w:t>
      </w:r>
      <w:r w:rsidR="004A1F1A" w:rsidRPr="004A1F1A">
        <w:rPr>
          <w:rFonts w:ascii="Times New Roman" w:hAnsi="Times New Roman" w:cs="Times New Roman"/>
          <w:sz w:val="24"/>
        </w:rPr>
        <w:t>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27119E" w:rsidRPr="0027119E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</m:oMath>
      </m:oMathPara>
    </w:p>
    <w:p w:rsidR="004A1F1A" w:rsidRPr="00CA7F3F" w:rsidRDefault="00790A2C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6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w:bookmarkStart w:id="0" w:name="_GoBack"/>
                      <w:bookmarkEnd w:id="0"/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</w:t>
      </w:r>
      <w:r w:rsidR="00E87567" w:rsidRPr="00E87567">
        <w:rPr>
          <w:rFonts w:ascii="Times New Roman" w:hAnsi="Times New Roman" w:cs="Times New Roman"/>
          <w:sz w:val="24"/>
        </w:rPr>
        <w:t xml:space="preserve">1/20; 4/5; 3/20; 0; </w:t>
      </w:r>
      <w:r w:rsidR="00E87567" w:rsidRPr="0079109A">
        <w:rPr>
          <w:rFonts w:ascii="Times New Roman" w:hAnsi="Times New Roman" w:cs="Times New Roman"/>
          <w:sz w:val="24"/>
        </w:rPr>
        <w:t>0</w:t>
      </w:r>
      <w:r w:rsidRPr="00CA7F3F">
        <w:rPr>
          <w:rFonts w:ascii="Times New Roman" w:hAnsi="Times New Roman" w:cs="Times New Roman"/>
          <w:sz w:val="24"/>
        </w:rPr>
        <w:t>)</w:t>
      </w:r>
    </w:p>
    <w:p w:rsidR="00CA7F3F" w:rsidRPr="00E87567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 xml:space="preserve">= </w:t>
      </w:r>
      <w:r w:rsidR="00E87567" w:rsidRPr="00E87567">
        <w:rPr>
          <w:rFonts w:ascii="Times New Roman" w:hAnsi="Times New Roman" w:cs="Times New Roman"/>
          <w:sz w:val="24"/>
        </w:rPr>
        <w:t>11</w:t>
      </w:r>
      <w:r w:rsidR="00E87567">
        <w:rPr>
          <w:rFonts w:ascii="Times New Roman" w:hAnsi="Times New Roman" w:cs="Times New Roman"/>
          <w:sz w:val="24"/>
        </w:rPr>
        <w:t>/</w:t>
      </w:r>
      <w:r w:rsidR="00E87567" w:rsidRPr="00E87567">
        <w:rPr>
          <w:rFonts w:ascii="Times New Roman" w:hAnsi="Times New Roman" w:cs="Times New Roman"/>
          <w:sz w:val="24"/>
        </w:rPr>
        <w:t>4</w:t>
      </w:r>
    </w:p>
    <w:sectPr w:rsidR="00CA7F3F" w:rsidRPr="00E875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631DA"/>
    <w:rsid w:val="000A0351"/>
    <w:rsid w:val="000D1535"/>
    <w:rsid w:val="000D4218"/>
    <w:rsid w:val="001177E3"/>
    <w:rsid w:val="00120CD8"/>
    <w:rsid w:val="00130A84"/>
    <w:rsid w:val="00170316"/>
    <w:rsid w:val="00173B64"/>
    <w:rsid w:val="00176CB2"/>
    <w:rsid w:val="001B7018"/>
    <w:rsid w:val="00224CD9"/>
    <w:rsid w:val="00235739"/>
    <w:rsid w:val="0027119E"/>
    <w:rsid w:val="002C30C4"/>
    <w:rsid w:val="002C3626"/>
    <w:rsid w:val="002C575D"/>
    <w:rsid w:val="002D6555"/>
    <w:rsid w:val="002E28E9"/>
    <w:rsid w:val="002F4EA3"/>
    <w:rsid w:val="00321C9E"/>
    <w:rsid w:val="00323477"/>
    <w:rsid w:val="00336D65"/>
    <w:rsid w:val="003417CD"/>
    <w:rsid w:val="00366FCA"/>
    <w:rsid w:val="00367A4B"/>
    <w:rsid w:val="003763EA"/>
    <w:rsid w:val="00377319"/>
    <w:rsid w:val="003A15F1"/>
    <w:rsid w:val="003A1FA2"/>
    <w:rsid w:val="003C6126"/>
    <w:rsid w:val="003D29B6"/>
    <w:rsid w:val="003E2A5D"/>
    <w:rsid w:val="003E72B2"/>
    <w:rsid w:val="003F0709"/>
    <w:rsid w:val="00402510"/>
    <w:rsid w:val="00407ACC"/>
    <w:rsid w:val="00440B3B"/>
    <w:rsid w:val="00442AED"/>
    <w:rsid w:val="0046184D"/>
    <w:rsid w:val="00465429"/>
    <w:rsid w:val="0047148B"/>
    <w:rsid w:val="004A1F1A"/>
    <w:rsid w:val="004D06EB"/>
    <w:rsid w:val="004D3ECF"/>
    <w:rsid w:val="004D5F8B"/>
    <w:rsid w:val="004E26A4"/>
    <w:rsid w:val="00530EEA"/>
    <w:rsid w:val="0057435B"/>
    <w:rsid w:val="00586531"/>
    <w:rsid w:val="005B4EF9"/>
    <w:rsid w:val="005D0C37"/>
    <w:rsid w:val="005E592B"/>
    <w:rsid w:val="00657162"/>
    <w:rsid w:val="006707A0"/>
    <w:rsid w:val="00680CD5"/>
    <w:rsid w:val="006825AF"/>
    <w:rsid w:val="006936EF"/>
    <w:rsid w:val="006D3324"/>
    <w:rsid w:val="006F702E"/>
    <w:rsid w:val="00720AA9"/>
    <w:rsid w:val="007371D8"/>
    <w:rsid w:val="00745A66"/>
    <w:rsid w:val="00755204"/>
    <w:rsid w:val="00781DC5"/>
    <w:rsid w:val="00790A2C"/>
    <w:rsid w:val="0079109A"/>
    <w:rsid w:val="007A6AA0"/>
    <w:rsid w:val="007D5D26"/>
    <w:rsid w:val="007D765A"/>
    <w:rsid w:val="007E352C"/>
    <w:rsid w:val="007F1852"/>
    <w:rsid w:val="007F6F74"/>
    <w:rsid w:val="00801BD7"/>
    <w:rsid w:val="00844E55"/>
    <w:rsid w:val="00924281"/>
    <w:rsid w:val="009449D2"/>
    <w:rsid w:val="00974AA6"/>
    <w:rsid w:val="00984ECA"/>
    <w:rsid w:val="00995CFD"/>
    <w:rsid w:val="009A5F70"/>
    <w:rsid w:val="009B5DCA"/>
    <w:rsid w:val="009C323C"/>
    <w:rsid w:val="009D778C"/>
    <w:rsid w:val="009F4514"/>
    <w:rsid w:val="00A2084D"/>
    <w:rsid w:val="00A26BE9"/>
    <w:rsid w:val="00A4668E"/>
    <w:rsid w:val="00A7602A"/>
    <w:rsid w:val="00A8168D"/>
    <w:rsid w:val="00A91189"/>
    <w:rsid w:val="00AA7621"/>
    <w:rsid w:val="00B02635"/>
    <w:rsid w:val="00B13568"/>
    <w:rsid w:val="00B14F09"/>
    <w:rsid w:val="00B63759"/>
    <w:rsid w:val="00B66414"/>
    <w:rsid w:val="00B80E97"/>
    <w:rsid w:val="00BB7ED1"/>
    <w:rsid w:val="00BF1218"/>
    <w:rsid w:val="00C073BD"/>
    <w:rsid w:val="00C748C0"/>
    <w:rsid w:val="00CA7F3F"/>
    <w:rsid w:val="00CE2A92"/>
    <w:rsid w:val="00CE6293"/>
    <w:rsid w:val="00D213C8"/>
    <w:rsid w:val="00D45039"/>
    <w:rsid w:val="00D65CD7"/>
    <w:rsid w:val="00D93A53"/>
    <w:rsid w:val="00E26578"/>
    <w:rsid w:val="00E33F26"/>
    <w:rsid w:val="00E47EDD"/>
    <w:rsid w:val="00E54C63"/>
    <w:rsid w:val="00E62042"/>
    <w:rsid w:val="00E87567"/>
    <w:rsid w:val="00EA43F3"/>
    <w:rsid w:val="00ED3A47"/>
    <w:rsid w:val="00F27969"/>
    <w:rsid w:val="00F9432F"/>
    <w:rsid w:val="00FA3621"/>
    <w:rsid w:val="00FB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4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3.wmf"/><Relationship Id="rId68" Type="http://schemas.openxmlformats.org/officeDocument/2006/relationships/image" Target="media/image57.png"/><Relationship Id="rId84" Type="http://schemas.openxmlformats.org/officeDocument/2006/relationships/oleObject" Target="embeddings/oleObject7.bin"/><Relationship Id="rId89" Type="http://schemas.openxmlformats.org/officeDocument/2006/relationships/image" Target="media/image77.png"/><Relationship Id="rId112" Type="http://schemas.openxmlformats.org/officeDocument/2006/relationships/image" Target="media/image99.png"/><Relationship Id="rId133" Type="http://schemas.openxmlformats.org/officeDocument/2006/relationships/oleObject" Target="embeddings/oleObject10.bin"/><Relationship Id="rId138" Type="http://schemas.openxmlformats.org/officeDocument/2006/relationships/image" Target="media/image122.png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oleObject" Target="embeddings/oleObject3.bin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28" Type="http://schemas.openxmlformats.org/officeDocument/2006/relationships/image" Target="media/image115.png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8.bin"/><Relationship Id="rId95" Type="http://schemas.openxmlformats.org/officeDocument/2006/relationships/image" Target="media/image82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64" Type="http://schemas.openxmlformats.org/officeDocument/2006/relationships/oleObject" Target="embeddings/oleObject6.bin"/><Relationship Id="rId69" Type="http://schemas.openxmlformats.org/officeDocument/2006/relationships/image" Target="media/image58.pn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134" Type="http://schemas.openxmlformats.org/officeDocument/2006/relationships/image" Target="media/image119.wmf"/><Relationship Id="rId139" Type="http://schemas.openxmlformats.org/officeDocument/2006/relationships/image" Target="media/image123.png"/><Relationship Id="rId80" Type="http://schemas.openxmlformats.org/officeDocument/2006/relationships/image" Target="media/image69.png"/><Relationship Id="rId85" Type="http://schemas.openxmlformats.org/officeDocument/2006/relationships/image" Target="media/image73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1.wmf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11.png"/><Relationship Id="rId129" Type="http://schemas.openxmlformats.org/officeDocument/2006/relationships/image" Target="media/image116.png"/><Relationship Id="rId137" Type="http://schemas.openxmlformats.org/officeDocument/2006/relationships/image" Target="media/image121.png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oleObject" Target="embeddings/oleObject5.bin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2.png"/><Relationship Id="rId88" Type="http://schemas.openxmlformats.org/officeDocument/2006/relationships/image" Target="media/image76.png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11" Type="http://schemas.openxmlformats.org/officeDocument/2006/relationships/image" Target="media/image98.png"/><Relationship Id="rId132" Type="http://schemas.openxmlformats.org/officeDocument/2006/relationships/image" Target="media/image118.wmf"/><Relationship Id="rId140" Type="http://schemas.openxmlformats.org/officeDocument/2006/relationships/image" Target="media/image124.wmf"/><Relationship Id="rId145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wmf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127" Type="http://schemas.openxmlformats.org/officeDocument/2006/relationships/image" Target="media/image114.png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oleObject" Target="embeddings/oleObject4.bin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4.pn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30" Type="http://schemas.openxmlformats.org/officeDocument/2006/relationships/image" Target="media/image117.wmf"/><Relationship Id="rId135" Type="http://schemas.openxmlformats.org/officeDocument/2006/relationships/oleObject" Target="embeddings/oleObject11.bin"/><Relationship Id="rId143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5.pn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141" Type="http://schemas.openxmlformats.org/officeDocument/2006/relationships/oleObject" Target="embeddings/oleObject12.bin"/><Relationship Id="rId146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60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5.png"/><Relationship Id="rId87" Type="http://schemas.openxmlformats.org/officeDocument/2006/relationships/image" Target="media/image75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oleObject" Target="embeddings/oleObject9.bin"/><Relationship Id="rId136" Type="http://schemas.openxmlformats.org/officeDocument/2006/relationships/image" Target="media/image120.png"/><Relationship Id="rId61" Type="http://schemas.openxmlformats.org/officeDocument/2006/relationships/image" Target="media/image52.wmf"/><Relationship Id="rId82" Type="http://schemas.openxmlformats.org/officeDocument/2006/relationships/image" Target="media/image71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56" Type="http://schemas.openxmlformats.org/officeDocument/2006/relationships/image" Target="media/image49.png"/><Relationship Id="rId77" Type="http://schemas.openxmlformats.org/officeDocument/2006/relationships/image" Target="media/image66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26" Type="http://schemas.openxmlformats.org/officeDocument/2006/relationships/image" Target="media/image113.png"/><Relationship Id="rId8" Type="http://schemas.openxmlformats.org/officeDocument/2006/relationships/image" Target="media/image3.wmf"/><Relationship Id="rId51" Type="http://schemas.openxmlformats.org/officeDocument/2006/relationships/image" Target="media/image44.png"/><Relationship Id="rId72" Type="http://schemas.openxmlformats.org/officeDocument/2006/relationships/image" Target="media/image61.png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142" Type="http://schemas.openxmlformats.org/officeDocument/2006/relationships/image" Target="media/image1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0A1C60"/>
    <w:rsid w:val="000E5773"/>
    <w:rsid w:val="00114AE4"/>
    <w:rsid w:val="002E1BBA"/>
    <w:rsid w:val="00350F33"/>
    <w:rsid w:val="00390BC1"/>
    <w:rsid w:val="003A4BAB"/>
    <w:rsid w:val="003C6A95"/>
    <w:rsid w:val="006F71DF"/>
    <w:rsid w:val="00826925"/>
    <w:rsid w:val="008D53AF"/>
    <w:rsid w:val="008F5355"/>
    <w:rsid w:val="009814B1"/>
    <w:rsid w:val="00AB6256"/>
    <w:rsid w:val="00B6387D"/>
    <w:rsid w:val="00BA1E95"/>
    <w:rsid w:val="00DA6058"/>
    <w:rsid w:val="00E93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5</TotalTime>
  <Pages>24</Pages>
  <Words>1880</Words>
  <Characters>10720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vryonova.marina@gmail.com</dc:creator>
  <cp:lastModifiedBy>артём швадченко</cp:lastModifiedBy>
  <cp:revision>28</cp:revision>
  <dcterms:created xsi:type="dcterms:W3CDTF">2023-11-29T12:24:00Z</dcterms:created>
  <dcterms:modified xsi:type="dcterms:W3CDTF">2024-12-14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